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0722" w:rsidRDefault="00191BC3" w:rsidP="00850722">
      <w:pPr>
        <w:pStyle w:val="NameDate"/>
      </w:pPr>
      <w:r>
        <w:t>Name</w:t>
      </w:r>
      <w:r>
        <w:tab/>
      </w:r>
      <w:r>
        <w:tab/>
        <w:t>Date</w:t>
      </w:r>
      <w:r>
        <w:tab/>
      </w:r>
    </w:p>
    <w:p w:rsidR="00850722" w:rsidRDefault="00850722" w:rsidP="00850722">
      <w:pPr>
        <w:pStyle w:val="NameDate"/>
      </w:pPr>
    </w:p>
    <w:p w:rsidR="00850722" w:rsidRPr="00850722" w:rsidRDefault="00850722" w:rsidP="00850722">
      <w:bookmarkStart w:id="0" w:name="_GoBack"/>
      <w:bookmarkEnd w:id="0"/>
    </w:p>
    <w:p w:rsidR="00870E33" w:rsidRDefault="00870E33" w:rsidP="00850722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06641C6A" wp14:editId="49A2C38F">
                <wp:simplePos x="0" y="0"/>
                <wp:positionH relativeFrom="margin">
                  <wp:posOffset>133350</wp:posOffset>
                </wp:positionH>
                <wp:positionV relativeFrom="margin">
                  <wp:posOffset>66675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1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1BC3" w:rsidRPr="00224F15" w:rsidRDefault="00870E33" w:rsidP="00F86296">
                            <w:pPr>
                              <w:pStyle w:val="TestTitle"/>
                            </w:pPr>
                            <w:r>
                              <w:t>Skill Drill 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641C6A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0.5pt;margin-top:52.5pt;width:405pt;height:21pt;z-index:-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EivrAIAAKs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" filled="f" stroked="f">
                <v:textbox inset="0,0,0,0">
                  <w:txbxContent>
                    <w:p w:rsidR="00191BC3" w:rsidRPr="00224F15" w:rsidRDefault="00870E33" w:rsidP="00F86296">
                      <w:pPr>
                        <w:pStyle w:val="TestTitle"/>
                      </w:pPr>
                      <w:r>
                        <w:t>Skill Drill 4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191BC3" w:rsidRPr="0070179A" w:rsidRDefault="0009764E" w:rsidP="0070179A">
      <w:pPr>
        <w:pStyle w:val="DirectionLine"/>
      </w:pPr>
      <w:r w:rsidRPr="0070179A">
        <w:rPr>
          <w:noProof/>
        </w:rPr>
        <mc:AlternateContent>
          <mc:Choice Requires="wps">
            <w:drawing>
              <wp:anchor distT="0" distB="0" distL="76200" distR="76200" simplePos="0" relativeHeight="251650048" behindDoc="1" locked="0" layoutInCell="1" allowOverlap="1" wp14:anchorId="24CD77CD" wp14:editId="7979C345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622540"/>
                <wp:effectExtent l="0" t="0" r="0" b="0"/>
                <wp:wrapSquare wrapText="bothSides"/>
                <wp:docPr id="15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1BC3" w:rsidRDefault="00191BC3" w:rsidP="00F86296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Pr="00270313" w:rsidRDefault="00870E33" w:rsidP="00F86296">
                            <w:pPr>
                              <w:pStyle w:val="AnswerLine"/>
                              <w:rPr>
                                <w:b w:val="0"/>
                                <w:bCs w:val="0"/>
                              </w:rPr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.</w:t>
                            </w:r>
                            <w:r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Default="00870E33" w:rsidP="00F86296">
                            <w:pPr>
                              <w:pStyle w:val="AnswerLine"/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Default="00870E33" w:rsidP="00F86296">
                            <w:pPr>
                              <w:pStyle w:val="AnswerLine"/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Pr="00270313"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Pr="00270313" w:rsidRDefault="00870E3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Pr="00270313" w:rsidRDefault="00870E3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9764E" w:rsidRDefault="0009764E" w:rsidP="0009764E">
                            <w:pPr>
                              <w:pStyle w:val="AnswerLine"/>
                              <w:tabs>
                                <w:tab w:val="center" w:pos="1080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bCs w:val="0"/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Default="00870E33" w:rsidP="0009764E">
                            <w:pPr>
                              <w:pStyle w:val="AnswerLine"/>
                              <w:tabs>
                                <w:tab w:val="center" w:pos="1080"/>
                              </w:tabs>
                              <w:rPr>
                                <w:u w:val="single"/>
                              </w:rPr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9764E" w:rsidRDefault="0009764E" w:rsidP="0009764E">
                            <w:pPr>
                              <w:pStyle w:val="AnswerLine"/>
                              <w:tabs>
                                <w:tab w:val="center" w:pos="1080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bCs w:val="0"/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Default="00870E33" w:rsidP="0009764E">
                            <w:pPr>
                              <w:pStyle w:val="AnswerLine"/>
                              <w:tabs>
                                <w:tab w:val="center" w:pos="1080"/>
                              </w:tabs>
                              <w:rPr>
                                <w:u w:val="single"/>
                              </w:rPr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Default="00870E33" w:rsidP="00F86296">
                            <w:pPr>
                              <w:pStyle w:val="AnswerLine"/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  <w:bCs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Default="00870E33" w:rsidP="00F86296">
                            <w:pPr>
                              <w:pStyle w:val="AnswerLine"/>
                            </w:pPr>
                          </w:p>
                          <w:p w:rsidR="00191BC3" w:rsidRDefault="00191BC3" w:rsidP="00F8629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0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70E33" w:rsidRDefault="00870E33" w:rsidP="00F86296">
                            <w:pPr>
                              <w:pStyle w:val="AnswerLine"/>
                            </w:pPr>
                          </w:p>
                          <w:p w:rsidR="00191BC3" w:rsidRDefault="00191BC3" w:rsidP="00850722">
                            <w:pPr>
                              <w:pStyle w:val="AnswerLine"/>
                            </w:pPr>
                            <w:r>
                              <w:tab/>
                            </w:r>
                          </w:p>
                          <w:p w:rsidR="00191BC3" w:rsidRDefault="00191BC3" w:rsidP="00870E33">
                            <w:pPr>
                              <w:pStyle w:val="AnswerLine"/>
                            </w:pPr>
                            <w:r>
                              <w:tab/>
                            </w:r>
                          </w:p>
                          <w:p w:rsidR="00191BC3" w:rsidRDefault="00191BC3" w:rsidP="00F86296">
                            <w:pPr>
                              <w:pStyle w:val="AnswerLine"/>
                            </w:pP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CD77CD" id="Text Box 22" o:spid="_x0000_s1027" type="#_x0000_t202" style="position:absolute;margin-left:44.8pt;margin-top:72.3pt;width:96pt;height:600.2pt;z-index:-25166643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" filled="f" stroked="f">
                <v:textbox inset="0,0,0,0">
                  <w:txbxContent>
                    <w:p w:rsidR="00191BC3" w:rsidRDefault="00191BC3" w:rsidP="00F86296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Pr="00270313" w:rsidRDefault="00870E33" w:rsidP="00F86296">
                      <w:pPr>
                        <w:pStyle w:val="AnswerLine"/>
                        <w:rPr>
                          <w:b w:val="0"/>
                          <w:bCs w:val="0"/>
                        </w:rPr>
                      </w:pP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.</w:t>
                      </w:r>
                      <w:r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Default="00870E33" w:rsidP="00F86296">
                      <w:pPr>
                        <w:pStyle w:val="AnswerLine"/>
                      </w:pP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Default="00870E33" w:rsidP="00F86296">
                      <w:pPr>
                        <w:pStyle w:val="AnswerLine"/>
                      </w:pP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Pr="00270313"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Pr="00270313" w:rsidRDefault="00870E33" w:rsidP="00F86296">
                      <w:pPr>
                        <w:pStyle w:val="AnswerLine"/>
                        <w:rPr>
                          <w:u w:val="single"/>
                        </w:rPr>
                      </w:pP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Pr="00270313" w:rsidRDefault="00870E33" w:rsidP="00F86296">
                      <w:pPr>
                        <w:pStyle w:val="AnswerLine"/>
                        <w:rPr>
                          <w:u w:val="single"/>
                        </w:rPr>
                      </w:pPr>
                    </w:p>
                    <w:p w:rsidR="00191BC3" w:rsidRDefault="00191BC3" w:rsidP="00F86296">
                      <w:pPr>
                        <w:pStyle w:val="AnswerLine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9764E" w:rsidRDefault="0009764E" w:rsidP="0009764E">
                      <w:pPr>
                        <w:pStyle w:val="AnswerLine"/>
                        <w:tabs>
                          <w:tab w:val="center" w:pos="1080"/>
                        </w:tabs>
                        <w:rPr>
                          <w:u w:val="single"/>
                        </w:rPr>
                      </w:pPr>
                      <w:r>
                        <w:tab/>
                      </w:r>
                      <w:r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bCs w:val="0"/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Default="00870E33" w:rsidP="0009764E">
                      <w:pPr>
                        <w:pStyle w:val="AnswerLine"/>
                        <w:tabs>
                          <w:tab w:val="center" w:pos="1080"/>
                        </w:tabs>
                        <w:rPr>
                          <w:u w:val="single"/>
                        </w:rPr>
                      </w:pPr>
                    </w:p>
                    <w:p w:rsidR="00191BC3" w:rsidRDefault="00191BC3" w:rsidP="00F86296">
                      <w:pPr>
                        <w:pStyle w:val="AnswerLine"/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9764E" w:rsidRDefault="0009764E" w:rsidP="0009764E">
                      <w:pPr>
                        <w:pStyle w:val="AnswerLine"/>
                        <w:tabs>
                          <w:tab w:val="center" w:pos="1080"/>
                        </w:tabs>
                        <w:rPr>
                          <w:u w:val="single"/>
                        </w:rPr>
                      </w:pPr>
                      <w:r>
                        <w:tab/>
                      </w:r>
                      <w:r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bCs w:val="0"/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Default="00870E33" w:rsidP="0009764E">
                      <w:pPr>
                        <w:pStyle w:val="AnswerLine"/>
                        <w:tabs>
                          <w:tab w:val="center" w:pos="1080"/>
                        </w:tabs>
                        <w:rPr>
                          <w:u w:val="single"/>
                        </w:rPr>
                      </w:pP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Default="00870E33" w:rsidP="00F86296">
                      <w:pPr>
                        <w:pStyle w:val="AnswerLine"/>
                      </w:pP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9.</w:t>
                      </w:r>
                      <w:r w:rsidRPr="00270313">
                        <w:rPr>
                          <w:b w:val="0"/>
                          <w:bCs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Default="00870E33" w:rsidP="00F86296">
                      <w:pPr>
                        <w:pStyle w:val="AnswerLine"/>
                      </w:pPr>
                    </w:p>
                    <w:p w:rsidR="00191BC3" w:rsidRDefault="00191BC3" w:rsidP="00F8629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0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870E33" w:rsidRDefault="00870E33" w:rsidP="00F86296">
                      <w:pPr>
                        <w:pStyle w:val="AnswerLine"/>
                      </w:pPr>
                    </w:p>
                    <w:p w:rsidR="00191BC3" w:rsidRDefault="00191BC3" w:rsidP="00850722">
                      <w:pPr>
                        <w:pStyle w:val="AnswerLine"/>
                      </w:pPr>
                      <w:r>
                        <w:tab/>
                      </w:r>
                    </w:p>
                    <w:p w:rsidR="00191BC3" w:rsidRDefault="00191BC3" w:rsidP="00870E33">
                      <w:pPr>
                        <w:pStyle w:val="AnswerLine"/>
                      </w:pPr>
                      <w:r>
                        <w:tab/>
                      </w:r>
                    </w:p>
                    <w:p w:rsidR="00191BC3" w:rsidRDefault="00191BC3" w:rsidP="00F86296">
                      <w:pPr>
                        <w:pStyle w:val="AnswerLine"/>
                      </w:pPr>
                      <w:r>
                        <w:tab/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91BC3" w:rsidRPr="0070179A">
        <w:t>Write the sentence as an inequality.</w:t>
      </w:r>
      <w:r w:rsidR="00272D2D" w:rsidRPr="0070179A">
        <w:t xml:space="preserve"> </w:t>
      </w:r>
    </w:p>
    <w:p w:rsidR="00191BC3" w:rsidRDefault="00191BC3" w:rsidP="00870E33">
      <w:pPr>
        <w:pStyle w:val="NumList1"/>
        <w:numPr>
          <w:ilvl w:val="0"/>
          <w:numId w:val="3"/>
        </w:numPr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</w:pPr>
      <w:r w:rsidRP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 xml:space="preserve">The sum of twice a number </w:t>
      </w:r>
      <w:r w:rsidRPr="0009764E">
        <w:rPr>
          <w:rStyle w:val="ExerciseNumber"/>
          <w:rFonts w:ascii="Times New Roman" w:hAnsi="Times New Roman" w:cs="Times New Roman"/>
          <w:b w:val="0"/>
          <w:bCs w:val="0"/>
          <w:i/>
          <w:sz w:val="22"/>
          <w:szCs w:val="22"/>
        </w:rPr>
        <w:t>n</w:t>
      </w:r>
      <w:r w:rsidRP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 xml:space="preserve"> and 8 is at most 25.</w:t>
      </w:r>
    </w:p>
    <w:p w:rsidR="00870E33" w:rsidRPr="0009764E" w:rsidRDefault="00870E33" w:rsidP="00850722">
      <w:pPr>
        <w:pStyle w:val="NumList1"/>
        <w:ind w:left="615" w:firstLine="0"/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</w:pPr>
    </w:p>
    <w:p w:rsidR="00191BC3" w:rsidRDefault="00191BC3" w:rsidP="00870E33">
      <w:pPr>
        <w:pStyle w:val="NumList1"/>
        <w:numPr>
          <w:ilvl w:val="0"/>
          <w:numId w:val="3"/>
        </w:numPr>
      </w:pPr>
      <w:r w:rsidRP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 xml:space="preserve">The temperature </w:t>
      </w:r>
      <w:r w:rsidR="003C3E06" w:rsidRPr="0009764E">
        <w:rPr>
          <w:rStyle w:val="ExerciseNumber"/>
          <w:rFonts w:ascii="Times New Roman" w:hAnsi="Times New Roman" w:cs="Times New Roman"/>
          <w:b w:val="0"/>
          <w:bCs w:val="0"/>
          <w:i/>
          <w:sz w:val="22"/>
          <w:szCs w:val="22"/>
        </w:rPr>
        <w:t>t</w:t>
      </w:r>
      <w:r w:rsidRP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 xml:space="preserve"> is at least </w:t>
      </w:r>
      <w:r w:rsidR="00272D2D" w:rsidRPr="00272D2D">
        <w:rPr>
          <w:position w:val="-6"/>
        </w:rPr>
        <w:object w:dxaOrig="5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2.75pt" o:ole="">
            <v:imagedata r:id="rId7" o:title=""/>
          </v:shape>
          <o:OLEObject Type="Embed" ProgID="Equation.DSMT4" ShapeID="_x0000_i1025" DrawAspect="Content" ObjectID="_1566101904" r:id="rId8"/>
        </w:object>
      </w:r>
    </w:p>
    <w:p w:rsidR="00870E33" w:rsidRPr="0009764E" w:rsidRDefault="00870E33" w:rsidP="00850722">
      <w:pPr>
        <w:pStyle w:val="NumList1"/>
        <w:ind w:left="615" w:firstLine="0"/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</w:pPr>
    </w:p>
    <w:p w:rsidR="00191BC3" w:rsidRDefault="00191BC3" w:rsidP="0009764E">
      <w:pPr>
        <w:pStyle w:val="NumList1"/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</w:pPr>
      <w:r w:rsidRP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ab/>
      </w:r>
      <w:r w:rsidR="0009764E">
        <w:rPr>
          <w:rStyle w:val="ExerciseNumber"/>
        </w:rPr>
        <w:t>3</w:t>
      </w:r>
      <w:r w:rsidR="0009764E" w:rsidRPr="0009764E">
        <w:rPr>
          <w:rStyle w:val="ExerciseNumber"/>
        </w:rPr>
        <w:t>.</w:t>
      </w:r>
      <w:r w:rsidRP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ab/>
        <w:t xml:space="preserve">The cost of a ticket </w:t>
      </w:r>
      <w:r w:rsidR="003C3E06" w:rsidRPr="0009764E">
        <w:rPr>
          <w:rStyle w:val="ExerciseNumber"/>
          <w:rFonts w:ascii="Times New Roman" w:hAnsi="Times New Roman" w:cs="Times New Roman"/>
          <w:b w:val="0"/>
          <w:bCs w:val="0"/>
          <w:i/>
          <w:sz w:val="22"/>
          <w:szCs w:val="22"/>
        </w:rPr>
        <w:t>t</w:t>
      </w:r>
      <w:r w:rsidRP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 xml:space="preserve"> will be no more than $26.</w:t>
      </w:r>
    </w:p>
    <w:p w:rsidR="00870E33" w:rsidRPr="0009764E" w:rsidRDefault="00870E33" w:rsidP="0009764E">
      <w:pPr>
        <w:pStyle w:val="NumList1"/>
      </w:pPr>
    </w:p>
    <w:p w:rsidR="00191BC3" w:rsidRPr="0070179A" w:rsidRDefault="00191BC3" w:rsidP="0070179A">
      <w:pPr>
        <w:pStyle w:val="DirectionLine"/>
      </w:pPr>
      <w:r w:rsidRPr="0070179A">
        <w:t xml:space="preserve">Write an inequality that represents </w:t>
      </w:r>
      <w:r w:rsidR="00D43805">
        <w:t>the</w:t>
      </w:r>
      <w:r w:rsidRPr="0070179A">
        <w:t xml:space="preserve"> graph.</w:t>
      </w:r>
    </w:p>
    <w:p w:rsidR="00191BC3" w:rsidRDefault="0070179A" w:rsidP="0070179A">
      <w:pPr>
        <w:pStyle w:val="NumList2"/>
        <w:spacing w:after="420"/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</w:pPr>
      <w:r w:rsidRPr="0070179A">
        <w:rPr>
          <w:noProof/>
        </w:rPr>
        <w:drawing>
          <wp:anchor distT="0" distB="0" distL="114300" distR="114300" simplePos="0" relativeHeight="251674624" behindDoc="0" locked="1" layoutInCell="1" allowOverlap="1" wp14:anchorId="7DA58A62" wp14:editId="52BAC8E3">
            <wp:simplePos x="0" y="0"/>
            <wp:positionH relativeFrom="column">
              <wp:posOffset>361950</wp:posOffset>
            </wp:positionH>
            <wp:positionV relativeFrom="paragraph">
              <wp:posOffset>44450</wp:posOffset>
            </wp:positionV>
            <wp:extent cx="1704975" cy="257175"/>
            <wp:effectExtent l="0" t="0" r="9525" b="9525"/>
            <wp:wrapNone/>
            <wp:docPr id="1" name="Picture 1" descr="TA: K:\BI-HighSchool\Algebra1.01\Ancillaries\production\Alg 1 AB\AB art\Ch 02\HSAlg1_ab_0200_004.eps,4/1/2014 9:23:46 AM replaced: 7/31/2016 1:31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0179A">
        <w:rPr>
          <w:noProof/>
        </w:rPr>
        <w:drawing>
          <wp:anchor distT="0" distB="0" distL="114300" distR="114300" simplePos="0" relativeHeight="251675648" behindDoc="0" locked="1" layoutInCell="1" allowOverlap="1" wp14:anchorId="035F24A2" wp14:editId="740CFC7E">
            <wp:simplePos x="0" y="0"/>
            <wp:positionH relativeFrom="column">
              <wp:posOffset>2724150</wp:posOffset>
            </wp:positionH>
            <wp:positionV relativeFrom="paragraph">
              <wp:posOffset>44450</wp:posOffset>
            </wp:positionV>
            <wp:extent cx="1704975" cy="257175"/>
            <wp:effectExtent l="0" t="0" r="9525" b="9525"/>
            <wp:wrapNone/>
            <wp:docPr id="2" name="Picture 2" descr="TA: K:\BI-HighSchool\Algebra1.01\Ancillaries\production\Alg 1 AB\AB art\Ch 02\HSAlg1_ab_0200_005.eps,3/27/2014 2:39:13 PM replaced: 7/31/2016 1:31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1BC3" w:rsidRPr="0009764E">
        <w:tab/>
      </w:r>
      <w:r w:rsidR="00191BC3" w:rsidRPr="0009764E">
        <w:rPr>
          <w:rStyle w:val="ExerciseNumber"/>
        </w:rPr>
        <w:t>4.</w:t>
      </w:r>
      <w:r w:rsidR="0009764E">
        <w:tab/>
      </w:r>
      <w:r w:rsidR="0009764E">
        <w:tab/>
      </w:r>
      <w:r w:rsidR="00191BC3" w:rsidRPr="0009764E">
        <w:rPr>
          <w:rStyle w:val="ExerciseNumber"/>
        </w:rPr>
        <w:t>5.</w:t>
      </w:r>
      <w:r w:rsidR="0009764E"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  <w:tab/>
      </w:r>
    </w:p>
    <w:p w:rsidR="00870E33" w:rsidRPr="0009764E" w:rsidRDefault="00870E33" w:rsidP="0070179A">
      <w:pPr>
        <w:pStyle w:val="NumList2"/>
        <w:spacing w:after="420"/>
      </w:pPr>
    </w:p>
    <w:p w:rsidR="00191BC3" w:rsidRPr="0070179A" w:rsidRDefault="00191BC3" w:rsidP="0070179A">
      <w:pPr>
        <w:pStyle w:val="DirectionLine"/>
      </w:pPr>
      <w:r w:rsidRPr="0070179A">
        <w:t>Solve the inequality. Graph the solution.</w:t>
      </w:r>
    </w:p>
    <w:p w:rsidR="00191BC3" w:rsidRDefault="00191BC3" w:rsidP="0009764E">
      <w:pPr>
        <w:pStyle w:val="NumList2"/>
        <w:rPr>
          <w:rStyle w:val="ExerciseNumber"/>
          <w:b w:val="0"/>
          <w:bCs w:val="0"/>
        </w:rPr>
      </w:pPr>
      <w:r>
        <w:tab/>
      </w:r>
      <w:r>
        <w:rPr>
          <w:rStyle w:val="ExerciseNumber"/>
        </w:rPr>
        <w:t>6</w:t>
      </w:r>
      <w:r w:rsidRPr="004B5067">
        <w:rPr>
          <w:rStyle w:val="ExerciseNumber"/>
        </w:rPr>
        <w:t>.</w:t>
      </w:r>
      <w:r>
        <w:tab/>
      </w:r>
      <w:r w:rsidR="0009764E" w:rsidRPr="0009764E">
        <w:rPr>
          <w:position w:val="-10"/>
        </w:rPr>
        <w:object w:dxaOrig="1219" w:dyaOrig="300">
          <v:shape id="_x0000_i1026" type="#_x0000_t75" style="width:60.75pt;height:15pt" o:ole="">
            <v:imagedata r:id="rId11" o:title=""/>
          </v:shape>
          <o:OLEObject Type="Embed" ProgID="Equation.DSMT4" ShapeID="_x0000_i1026" DrawAspect="Content" ObjectID="_1566101905" r:id="rId12"/>
        </w:object>
      </w:r>
      <w:r>
        <w:tab/>
      </w:r>
      <w:r>
        <w:rPr>
          <w:rStyle w:val="ExerciseNumber"/>
        </w:rPr>
        <w:t>7</w:t>
      </w:r>
      <w:r w:rsidRPr="00C55EFF">
        <w:rPr>
          <w:rStyle w:val="ExerciseNumber"/>
        </w:rPr>
        <w:t>.</w:t>
      </w:r>
      <w:r>
        <w:rPr>
          <w:rStyle w:val="ExerciseNumber"/>
        </w:rPr>
        <w:tab/>
      </w:r>
      <w:r w:rsidR="00272D2D" w:rsidRPr="00272D2D">
        <w:rPr>
          <w:position w:val="-10"/>
        </w:rPr>
        <w:object w:dxaOrig="1500" w:dyaOrig="300">
          <v:shape id="_x0000_i1027" type="#_x0000_t75" style="width:75pt;height:15pt" o:ole="">
            <v:imagedata r:id="rId13" o:title=""/>
          </v:shape>
          <o:OLEObject Type="Embed" ProgID="Equation.DSMT4" ShapeID="_x0000_i1027" DrawAspect="Content" ObjectID="_1566101906" r:id="rId14"/>
        </w:object>
      </w:r>
    </w:p>
    <w:p w:rsidR="00191BC3" w:rsidRDefault="0009764E" w:rsidP="0070179A">
      <w:pPr>
        <w:pStyle w:val="NumList2"/>
        <w:spacing w:after="240"/>
      </w:pPr>
      <w:r>
        <w:tab/>
      </w:r>
      <w:r>
        <w:tab/>
      </w:r>
      <w:r>
        <w:tab/>
      </w:r>
      <w:r w:rsidRPr="0009764E">
        <w:rPr>
          <w:noProof/>
        </w:rPr>
        <w:drawing>
          <wp:anchor distT="0" distB="0" distL="114300" distR="114300" simplePos="0" relativeHeight="251668480" behindDoc="0" locked="1" layoutInCell="1" allowOverlap="1" wp14:anchorId="1F9CFBF7" wp14:editId="647B03E0">
            <wp:simplePos x="0" y="0"/>
            <wp:positionH relativeFrom="column">
              <wp:posOffset>355600</wp:posOffset>
            </wp:positionH>
            <wp:positionV relativeFrom="paragraph">
              <wp:posOffset>44450</wp:posOffset>
            </wp:positionV>
            <wp:extent cx="1828800" cy="114300"/>
            <wp:effectExtent l="0" t="0" r="0" b="0"/>
            <wp:wrapNone/>
            <wp:docPr id="3" name="Picture 3" descr="TA: K:\BI-HighSchool\Algebra1.01\Ancillaries\production\Alg 1 AB\AB art\Ch 02\HSAlg1_ab_0200_006.eps,3/27/2014 2:38:37 PM replaced: 7/31/2016 1:31:5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9764E">
        <w:rPr>
          <w:noProof/>
        </w:rPr>
        <w:drawing>
          <wp:anchor distT="0" distB="0" distL="114300" distR="114300" simplePos="0" relativeHeight="251669504" behindDoc="0" locked="1" layoutInCell="1" allowOverlap="1" wp14:anchorId="55BF3A30" wp14:editId="242832EF">
            <wp:simplePos x="0" y="0"/>
            <wp:positionH relativeFrom="column">
              <wp:posOffset>2717800</wp:posOffset>
            </wp:positionH>
            <wp:positionV relativeFrom="paragraph">
              <wp:posOffset>44450</wp:posOffset>
            </wp:positionV>
            <wp:extent cx="1828800" cy="114300"/>
            <wp:effectExtent l="0" t="0" r="0" b="0"/>
            <wp:wrapNone/>
            <wp:docPr id="4" name="Picture 4" descr="TA: K:\BI-HighSchool\Algebra1.01\Ancillaries\production\Alg 1 AB\AB art\Ch 02\HSAlg1_ab_0200_007.eps,3/27/2014 2:38:51 PM replaced: 7/31/2016 1:31:5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</w:p>
    <w:p w:rsidR="00870E33" w:rsidRDefault="00870E33" w:rsidP="0070179A">
      <w:pPr>
        <w:pStyle w:val="DirectionLine"/>
      </w:pPr>
    </w:p>
    <w:p w:rsidR="00191BC3" w:rsidRPr="0070179A" w:rsidRDefault="00191BC3" w:rsidP="0070179A">
      <w:pPr>
        <w:pStyle w:val="DirectionLine"/>
      </w:pPr>
      <w:r w:rsidRPr="0070179A">
        <w:t xml:space="preserve">Solve the inequality. </w:t>
      </w:r>
    </w:p>
    <w:p w:rsidR="00191BC3" w:rsidRDefault="00191BC3" w:rsidP="00337473">
      <w:pPr>
        <w:pStyle w:val="NumList2"/>
      </w:pPr>
      <w:r>
        <w:rPr>
          <w:rStyle w:val="ExerciseNumber"/>
        </w:rPr>
        <w:tab/>
        <w:t>8.</w:t>
      </w:r>
      <w:r>
        <w:rPr>
          <w:rStyle w:val="ExerciseNumber"/>
        </w:rPr>
        <w:tab/>
      </w:r>
      <w:r w:rsidR="002D0C28" w:rsidRPr="002D0C28">
        <w:rPr>
          <w:position w:val="-6"/>
        </w:rPr>
        <w:object w:dxaOrig="1240" w:dyaOrig="260">
          <v:shape id="_x0000_i1028" type="#_x0000_t75" style="width:62.25pt;height:12.75pt" o:ole="">
            <v:imagedata r:id="rId17" o:title=""/>
          </v:shape>
          <o:OLEObject Type="Embed" ProgID="Equation.DSMT4" ShapeID="_x0000_i1028" DrawAspect="Content" ObjectID="_1566101907" r:id="rId18"/>
        </w:object>
      </w:r>
      <w:r>
        <w:rPr>
          <w:rStyle w:val="ExerciseNumber"/>
        </w:rPr>
        <w:tab/>
        <w:t>9.</w:t>
      </w:r>
      <w:r>
        <w:rPr>
          <w:rStyle w:val="ExerciseNumber"/>
        </w:rPr>
        <w:tab/>
      </w:r>
      <w:r w:rsidR="002D0C28" w:rsidRPr="002D0C28">
        <w:rPr>
          <w:position w:val="-22"/>
        </w:rPr>
        <w:object w:dxaOrig="1460" w:dyaOrig="580">
          <v:shape id="_x0000_i1029" type="#_x0000_t75" style="width:72.75pt;height:29.25pt" o:ole="">
            <v:imagedata r:id="rId19" o:title=""/>
          </v:shape>
          <o:OLEObject Type="Embed" ProgID="Equation.DSMT4" ShapeID="_x0000_i1029" DrawAspect="Content" ObjectID="_1566101908" r:id="rId20"/>
        </w:object>
      </w:r>
    </w:p>
    <w:p w:rsidR="00870E33" w:rsidRPr="009B5DE6" w:rsidRDefault="00870E33" w:rsidP="00337473">
      <w:pPr>
        <w:pStyle w:val="NumList2"/>
      </w:pPr>
    </w:p>
    <w:p w:rsidR="00850722" w:rsidRDefault="00191BC3" w:rsidP="00850722">
      <w:pPr>
        <w:pStyle w:val="NumList2"/>
      </w:pPr>
      <w:r>
        <w:tab/>
      </w:r>
      <w:r w:rsidRPr="003B6FEA">
        <w:rPr>
          <w:rStyle w:val="ExerciseNumber"/>
        </w:rPr>
        <w:t>1</w:t>
      </w:r>
      <w:r>
        <w:rPr>
          <w:rStyle w:val="ExerciseNumber"/>
        </w:rPr>
        <w:t>0.</w:t>
      </w:r>
      <w:r>
        <w:rPr>
          <w:rStyle w:val="ExerciseNumber"/>
        </w:rPr>
        <w:tab/>
      </w:r>
      <w:r w:rsidR="002D0C28" w:rsidRPr="002D0C28">
        <w:rPr>
          <w:position w:val="-22"/>
        </w:rPr>
        <w:object w:dxaOrig="1880" w:dyaOrig="580">
          <v:shape id="_x0000_i1030" type="#_x0000_t75" style="width:93.75pt;height:29.25pt" o:ole="">
            <v:imagedata r:id="rId21" o:title=""/>
          </v:shape>
          <o:OLEObject Type="Embed" ProgID="Equation.DSMT4" ShapeID="_x0000_i1030" DrawAspect="Content" ObjectID="_1566101909" r:id="rId22"/>
        </w:object>
      </w:r>
      <w:r>
        <w:rPr>
          <w:rStyle w:val="ExerciseNumber"/>
        </w:rPr>
        <w:tab/>
      </w:r>
    </w:p>
    <w:p w:rsidR="0070179A" w:rsidRPr="00870E33" w:rsidRDefault="0070179A" w:rsidP="00870E33">
      <w:pPr>
        <w:pStyle w:val="NumList2"/>
        <w:rPr>
          <w:rFonts w:ascii="Arial" w:hAnsi="Arial" w:cs="Arial"/>
          <w:b/>
          <w:bCs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4964352" wp14:editId="03A16FB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1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179A" w:rsidRDefault="0070179A" w:rsidP="0070179A">
                            <w:pPr>
                              <w:pStyle w:val="TestTitl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964352" id="Text Box 34" o:spid="_x0000_s1028" type="#_x0000_t202" style="position:absolute;left:0;text-align:left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yGvsAIAALI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EMHIa+wAgAAsg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70179A" w:rsidRDefault="0070179A" w:rsidP="0070179A">
                      <w:pPr>
                        <w:pStyle w:val="TestTitl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570F0D" w:rsidRPr="00431435" w:rsidRDefault="00570F0D" w:rsidP="00570F0D">
      <w:pPr>
        <w:pStyle w:val="NumList1"/>
      </w:pPr>
    </w:p>
    <w:sectPr w:rsidR="00570F0D" w:rsidRPr="00431435" w:rsidSect="0070179A">
      <w:footerReference w:type="even" r:id="rId23"/>
      <w:footerReference w:type="default" r:id="rId24"/>
      <w:pgSz w:w="12240" w:h="15840" w:code="1"/>
      <w:pgMar w:top="840" w:right="840" w:bottom="660" w:left="1860" w:header="720" w:footer="660" w:gutter="0"/>
      <w:pgNumType w:start="2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22F2" w:rsidRDefault="00DD22F2">
      <w:r>
        <w:separator/>
      </w:r>
    </w:p>
    <w:p w:rsidR="00DD22F2" w:rsidRDefault="00DD22F2"/>
  </w:endnote>
  <w:endnote w:type="continuationSeparator" w:id="0">
    <w:p w:rsidR="00DD22F2" w:rsidRDefault="00DD22F2">
      <w:r>
        <w:continuationSeparator/>
      </w:r>
    </w:p>
    <w:p w:rsidR="00DD22F2" w:rsidRDefault="00DD22F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1BC3" w:rsidRDefault="00D2211A" w:rsidP="00F8629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2</w:t>
    </w:r>
    <w:r w:rsidR="0070179A">
      <w:rPr>
        <w:rStyle w:val="PageNumber"/>
      </w:rPr>
      <w:t>8</w:t>
    </w:r>
  </w:p>
  <w:p w:rsidR="00191BC3" w:rsidRDefault="00191BC3" w:rsidP="00F86296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D2211A">
      <w:rPr>
        <w:b/>
        <w:bCs/>
      </w:rPr>
      <w:t>Algebra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191BC3" w:rsidRPr="00E16B69" w:rsidRDefault="00191BC3" w:rsidP="00F86296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Assessment</w:t>
    </w:r>
    <w:r w:rsidRPr="004067DF">
      <w:t xml:space="preserve"> Book</w:t>
    </w:r>
    <w: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1BC3" w:rsidRPr="001369F8" w:rsidRDefault="00D2211A" w:rsidP="00F8629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2</w:t>
    </w:r>
    <w:r w:rsidR="0070179A">
      <w:rPr>
        <w:rStyle w:val="PageNumber"/>
      </w:rPr>
      <w:t>7</w:t>
    </w:r>
  </w:p>
  <w:p w:rsidR="00191BC3" w:rsidRDefault="00191BC3" w:rsidP="00F86296">
    <w:pPr>
      <w:pStyle w:val="Footer"/>
      <w:tabs>
        <w:tab w:val="clear" w:pos="4320"/>
        <w:tab w:val="clear" w:pos="8640"/>
        <w:tab w:val="right" w:pos="8820"/>
      </w:tabs>
      <w:ind w:right="360"/>
      <w:rPr>
        <w:b/>
        <w:bCs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>
      <w:rPr>
        <w:b/>
        <w:bCs/>
      </w:rPr>
      <w:t xml:space="preserve">Algebra </w:t>
    </w:r>
    <w:r w:rsidR="00D43805">
      <w:rPr>
        <w:b/>
        <w:bCs/>
      </w:rPr>
      <w:t>1</w:t>
    </w:r>
  </w:p>
  <w:p w:rsidR="00191BC3" w:rsidRPr="004067DF" w:rsidRDefault="00191BC3" w:rsidP="00F86296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22F2" w:rsidRDefault="00DD22F2">
      <w:r>
        <w:separator/>
      </w:r>
    </w:p>
    <w:p w:rsidR="00DD22F2" w:rsidRDefault="00DD22F2"/>
  </w:footnote>
  <w:footnote w:type="continuationSeparator" w:id="0">
    <w:p w:rsidR="00DD22F2" w:rsidRDefault="00DD22F2">
      <w:r>
        <w:continuationSeparator/>
      </w:r>
    </w:p>
    <w:p w:rsidR="00DD22F2" w:rsidRDefault="00DD22F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6166611B"/>
    <w:multiLevelType w:val="hybridMultilevel"/>
    <w:tmpl w:val="1406816C"/>
    <w:lvl w:ilvl="0" w:tplc="8E70E5A2">
      <w:start w:val="1"/>
      <w:numFmt w:val="decimal"/>
      <w:lvlText w:val="%1."/>
      <w:lvlJc w:val="left"/>
      <w:pPr>
        <w:ind w:left="615" w:hanging="360"/>
      </w:pPr>
      <w:rPr>
        <w:rFonts w:ascii="Arial" w:hAnsi="Arial" w:cs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mirrorMargin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296"/>
    <w:rsid w:val="00001DC6"/>
    <w:rsid w:val="0000394B"/>
    <w:rsid w:val="00024134"/>
    <w:rsid w:val="0009764E"/>
    <w:rsid w:val="000A5961"/>
    <w:rsid w:val="000B207E"/>
    <w:rsid w:val="000D4E77"/>
    <w:rsid w:val="000D765B"/>
    <w:rsid w:val="000E3013"/>
    <w:rsid w:val="00113F91"/>
    <w:rsid w:val="00127F65"/>
    <w:rsid w:val="001369F8"/>
    <w:rsid w:val="00146B45"/>
    <w:rsid w:val="0016173E"/>
    <w:rsid w:val="00191BC3"/>
    <w:rsid w:val="001A42DA"/>
    <w:rsid w:val="001A4C47"/>
    <w:rsid w:val="001C405E"/>
    <w:rsid w:val="00200C6E"/>
    <w:rsid w:val="00203597"/>
    <w:rsid w:val="002214B2"/>
    <w:rsid w:val="00224F15"/>
    <w:rsid w:val="00235D0F"/>
    <w:rsid w:val="00236737"/>
    <w:rsid w:val="00242FCB"/>
    <w:rsid w:val="00270313"/>
    <w:rsid w:val="00272D2D"/>
    <w:rsid w:val="00291F96"/>
    <w:rsid w:val="002A6164"/>
    <w:rsid w:val="002D0C28"/>
    <w:rsid w:val="002E774C"/>
    <w:rsid w:val="00305F0E"/>
    <w:rsid w:val="00312BD3"/>
    <w:rsid w:val="003170C6"/>
    <w:rsid w:val="00330E3C"/>
    <w:rsid w:val="00337473"/>
    <w:rsid w:val="003452D7"/>
    <w:rsid w:val="003B6FEA"/>
    <w:rsid w:val="003C3E06"/>
    <w:rsid w:val="00403FF1"/>
    <w:rsid w:val="004067DF"/>
    <w:rsid w:val="00431435"/>
    <w:rsid w:val="00434662"/>
    <w:rsid w:val="00450472"/>
    <w:rsid w:val="0045261D"/>
    <w:rsid w:val="004554AF"/>
    <w:rsid w:val="0046297B"/>
    <w:rsid w:val="004A1361"/>
    <w:rsid w:val="004B5067"/>
    <w:rsid w:val="004C0B7B"/>
    <w:rsid w:val="00513D6E"/>
    <w:rsid w:val="005575E6"/>
    <w:rsid w:val="00570F0D"/>
    <w:rsid w:val="005A62A3"/>
    <w:rsid w:val="005B693C"/>
    <w:rsid w:val="005E069E"/>
    <w:rsid w:val="00631DBE"/>
    <w:rsid w:val="006A0CF9"/>
    <w:rsid w:val="006C0B48"/>
    <w:rsid w:val="0070179A"/>
    <w:rsid w:val="007045FD"/>
    <w:rsid w:val="007E1F17"/>
    <w:rsid w:val="00815B3D"/>
    <w:rsid w:val="00850722"/>
    <w:rsid w:val="00870E33"/>
    <w:rsid w:val="008865ED"/>
    <w:rsid w:val="008A7442"/>
    <w:rsid w:val="008E08DA"/>
    <w:rsid w:val="00905465"/>
    <w:rsid w:val="00986D0B"/>
    <w:rsid w:val="009B5DE6"/>
    <w:rsid w:val="009F112D"/>
    <w:rsid w:val="00A3210D"/>
    <w:rsid w:val="00A72673"/>
    <w:rsid w:val="00A91B29"/>
    <w:rsid w:val="00AA7073"/>
    <w:rsid w:val="00AC1249"/>
    <w:rsid w:val="00AD1485"/>
    <w:rsid w:val="00AE45D3"/>
    <w:rsid w:val="00AF5C24"/>
    <w:rsid w:val="00B10992"/>
    <w:rsid w:val="00B5644C"/>
    <w:rsid w:val="00B81902"/>
    <w:rsid w:val="00BB616F"/>
    <w:rsid w:val="00BE45E2"/>
    <w:rsid w:val="00C03F6C"/>
    <w:rsid w:val="00C121FE"/>
    <w:rsid w:val="00C55EFF"/>
    <w:rsid w:val="00C572C8"/>
    <w:rsid w:val="00CC2354"/>
    <w:rsid w:val="00CC4B26"/>
    <w:rsid w:val="00D2211A"/>
    <w:rsid w:val="00D32086"/>
    <w:rsid w:val="00D33B2F"/>
    <w:rsid w:val="00D42749"/>
    <w:rsid w:val="00D43805"/>
    <w:rsid w:val="00D8203B"/>
    <w:rsid w:val="00D83D70"/>
    <w:rsid w:val="00D9590E"/>
    <w:rsid w:val="00DD22F2"/>
    <w:rsid w:val="00DE6E9F"/>
    <w:rsid w:val="00DF6E65"/>
    <w:rsid w:val="00E11DBF"/>
    <w:rsid w:val="00E16B69"/>
    <w:rsid w:val="00E1713A"/>
    <w:rsid w:val="00E17D1E"/>
    <w:rsid w:val="00E344B4"/>
    <w:rsid w:val="00E930C3"/>
    <w:rsid w:val="00ED4F67"/>
    <w:rsid w:val="00ED5C9E"/>
    <w:rsid w:val="00EE347A"/>
    <w:rsid w:val="00EF41B7"/>
    <w:rsid w:val="00F224E7"/>
    <w:rsid w:val="00F33AD9"/>
    <w:rsid w:val="00F51052"/>
    <w:rsid w:val="00F51501"/>
    <w:rsid w:val="00F630EE"/>
    <w:rsid w:val="00F75416"/>
    <w:rsid w:val="00F86296"/>
    <w:rsid w:val="00FA0A14"/>
    <w:rsid w:val="00FA35F3"/>
    <w:rsid w:val="00FB0B12"/>
    <w:rsid w:val="00FB2E52"/>
    <w:rsid w:val="00FD7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0F8C1D95-BD8E-4277-8BD7-A8CBF181AF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/>
    <w:lsdException w:name="footer" w:semiHidden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0F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uiPriority w:val="99"/>
    <w:semiHidden/>
    <w:rsid w:val="00A7267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uiPriority w:val="99"/>
    <w:semiHidden/>
    <w:rsid w:val="00A72673"/>
    <w:rPr>
      <w:rFonts w:ascii="Lucida Grande" w:hAnsi="Lucida Grande" w:cs="Lucida Grande"/>
      <w:sz w:val="18"/>
      <w:szCs w:val="18"/>
    </w:rPr>
  </w:style>
  <w:style w:type="character" w:customStyle="1" w:styleId="BalloonTextChar2">
    <w:name w:val="Balloon Text Char2"/>
    <w:basedOn w:val="DefaultParagraphFont"/>
    <w:uiPriority w:val="99"/>
    <w:semiHidden/>
    <w:rsid w:val="00A72673"/>
    <w:rPr>
      <w:rFonts w:ascii="Lucida Grande" w:hAnsi="Lucida Grande" w:cs="Lucida Grande"/>
      <w:sz w:val="18"/>
      <w:szCs w:val="18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A72673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rsid w:val="00A7267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72673"/>
    <w:pPr>
      <w:tabs>
        <w:tab w:val="center" w:pos="4320"/>
        <w:tab w:val="right" w:pos="8640"/>
      </w:tabs>
      <w:spacing w:line="240" w:lineRule="atLeast"/>
    </w:pPr>
    <w:rPr>
      <w:rFonts w:ascii="Arial" w:hAnsi="Arial" w:cs="Arial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semiHidden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rsid w:val="00A72673"/>
    <w:rPr>
      <w:rFonts w:ascii="Arial Black" w:hAnsi="Arial Black" w:cs="Arial Black"/>
      <w:sz w:val="22"/>
      <w:szCs w:val="22"/>
    </w:rPr>
  </w:style>
  <w:style w:type="paragraph" w:customStyle="1" w:styleId="BaseText">
    <w:name w:val="BaseText"/>
    <w:uiPriority w:val="99"/>
    <w:rsid w:val="00A72673"/>
    <w:pPr>
      <w:widowControl w:val="0"/>
      <w:spacing w:after="200" w:line="280" w:lineRule="atLeast"/>
    </w:pPr>
  </w:style>
  <w:style w:type="paragraph" w:customStyle="1" w:styleId="DirectionLine">
    <w:name w:val="DirectionLine"/>
    <w:next w:val="BaseText"/>
    <w:rsid w:val="0070179A"/>
    <w:pPr>
      <w:widowControl w:val="0"/>
      <w:spacing w:before="120" w:after="120" w:line="280" w:lineRule="atLeast"/>
    </w:pPr>
    <w:rPr>
      <w:rFonts w:ascii="Arial" w:hAnsi="Arial" w:cs="Arial"/>
      <w:b/>
      <w:bCs/>
      <w:sz w:val="20"/>
      <w:szCs w:val="24"/>
    </w:rPr>
  </w:style>
  <w:style w:type="character" w:customStyle="1" w:styleId="ExerciseNumber">
    <w:name w:val="ExerciseNumber"/>
    <w:basedOn w:val="DefaultParagraphFont"/>
    <w:rsid w:val="00A72673"/>
    <w:rPr>
      <w:rFonts w:ascii="Arial" w:hAnsi="Arial" w:cs="Arial"/>
      <w:b/>
      <w:bCs/>
      <w:sz w:val="20"/>
      <w:szCs w:val="20"/>
    </w:rPr>
  </w:style>
  <w:style w:type="paragraph" w:customStyle="1" w:styleId="NumList1">
    <w:name w:val="NumList1"/>
    <w:basedOn w:val="BaseText"/>
    <w:rsid w:val="00A72673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uiPriority w:val="99"/>
    <w:rsid w:val="00A72673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uiPriority w:val="99"/>
    <w:rsid w:val="00A72673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A72673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uiPriority w:val="99"/>
    <w:rsid w:val="00A72673"/>
    <w:rPr>
      <w:rFonts w:ascii="Arial" w:hAnsi="Arial" w:cs="Arial"/>
      <w:b/>
      <w:bCs/>
      <w:color w:val="auto"/>
      <w:sz w:val="20"/>
      <w:szCs w:val="20"/>
    </w:rPr>
  </w:style>
  <w:style w:type="paragraph" w:customStyle="1" w:styleId="TableHead">
    <w:name w:val="TableHead"/>
    <w:basedOn w:val="Normal"/>
    <w:uiPriority w:val="99"/>
    <w:rsid w:val="00A72673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 w:cs="Arial"/>
      <w:b/>
      <w:bCs/>
      <w:color w:val="000000"/>
      <w:sz w:val="20"/>
      <w:szCs w:val="20"/>
    </w:rPr>
  </w:style>
  <w:style w:type="paragraph" w:customStyle="1" w:styleId="TableText">
    <w:name w:val="TableText"/>
    <w:basedOn w:val="Normal"/>
    <w:uiPriority w:val="99"/>
    <w:rsid w:val="00A72673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uiPriority w:val="99"/>
    <w:rsid w:val="00A72673"/>
    <w:rPr>
      <w:rFonts w:ascii="Arial" w:hAnsi="Arial" w:cs="Arial"/>
      <w:sz w:val="16"/>
      <w:szCs w:val="16"/>
    </w:rPr>
  </w:style>
  <w:style w:type="character" w:customStyle="1" w:styleId="Continued">
    <w:name w:val="Continued"/>
    <w:basedOn w:val="DefaultParagraphFont"/>
    <w:rsid w:val="00A72673"/>
    <w:rPr>
      <w:rFonts w:ascii="Arial" w:hAnsi="Arial" w:cs="Arial"/>
      <w:b/>
      <w:bCs/>
      <w:color w:val="auto"/>
      <w:sz w:val="20"/>
      <w:szCs w:val="20"/>
    </w:rPr>
  </w:style>
  <w:style w:type="paragraph" w:customStyle="1" w:styleId="AnswerHead">
    <w:name w:val="AnswerHead"/>
    <w:next w:val="AnswerLine"/>
    <w:rsid w:val="00A72673"/>
    <w:pPr>
      <w:widowControl w:val="0"/>
      <w:spacing w:after="220" w:line="240" w:lineRule="atLeast"/>
    </w:pPr>
    <w:rPr>
      <w:rFonts w:ascii="Arial" w:hAnsi="Arial" w:cs="Arial"/>
      <w:b/>
      <w:bCs/>
      <w:i/>
      <w:iCs/>
      <w:sz w:val="24"/>
      <w:szCs w:val="24"/>
    </w:rPr>
  </w:style>
  <w:style w:type="paragraph" w:customStyle="1" w:styleId="AnswerLine">
    <w:name w:val="AnswerLine"/>
    <w:rsid w:val="00A7267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 w:cs="Arial"/>
      <w:b/>
      <w:bCs/>
      <w:sz w:val="18"/>
      <w:szCs w:val="18"/>
    </w:rPr>
  </w:style>
  <w:style w:type="paragraph" w:customStyle="1" w:styleId="SubList1">
    <w:name w:val="SubList1"/>
    <w:basedOn w:val="BaseText"/>
    <w:uiPriority w:val="99"/>
    <w:rsid w:val="00A72673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uiPriority w:val="99"/>
    <w:rsid w:val="00A72673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uiPriority w:val="99"/>
    <w:rsid w:val="00A72673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uiPriority w:val="99"/>
    <w:rsid w:val="00A72673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A72673"/>
    <w:pPr>
      <w:widowControl w:val="0"/>
      <w:spacing w:line="280" w:lineRule="atLeast"/>
      <w:jc w:val="center"/>
    </w:pPr>
    <w:rPr>
      <w:rFonts w:ascii="Arial" w:hAnsi="Arial" w:cs="Arial"/>
      <w:b/>
      <w:bCs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A72673"/>
    <w:rPr>
      <w:sz w:val="40"/>
      <w:szCs w:val="40"/>
    </w:rPr>
  </w:style>
  <w:style w:type="character" w:customStyle="1" w:styleId="TestTitleChar">
    <w:name w:val="TestTitle Char"/>
    <w:basedOn w:val="DefaultParagraphFont"/>
    <w:link w:val="TestTitle"/>
    <w:rsid w:val="00A72673"/>
    <w:rPr>
      <w:rFonts w:ascii="Arial" w:hAnsi="Arial" w:cs="Arial"/>
      <w:b/>
      <w:bCs/>
      <w:sz w:val="36"/>
      <w:szCs w:val="36"/>
      <w:lang w:val="en-US" w:eastAsia="en-US"/>
    </w:rPr>
  </w:style>
  <w:style w:type="paragraph" w:customStyle="1" w:styleId="TestTitle">
    <w:name w:val="TestTitle"/>
    <w:next w:val="Normal"/>
    <w:link w:val="TestTitleChar"/>
    <w:rsid w:val="00A72673"/>
    <w:pPr>
      <w:widowControl w:val="0"/>
      <w:tabs>
        <w:tab w:val="left" w:pos="120"/>
      </w:tabs>
      <w:spacing w:line="320" w:lineRule="atLeast"/>
    </w:pPr>
    <w:rPr>
      <w:rFonts w:ascii="Arial" w:hAnsi="Arial" w:cs="Arial"/>
      <w:b/>
      <w:bCs/>
      <w:sz w:val="36"/>
      <w:szCs w:val="36"/>
    </w:rPr>
  </w:style>
  <w:style w:type="paragraph" w:customStyle="1" w:styleId="NameDate">
    <w:name w:val="NameDate"/>
    <w:next w:val="Normal"/>
    <w:rsid w:val="00A7267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 w:cs="Arial"/>
    </w:rPr>
  </w:style>
  <w:style w:type="paragraph" w:customStyle="1" w:styleId="SubList4">
    <w:name w:val="SubList4"/>
    <w:basedOn w:val="SubList2"/>
    <w:uiPriority w:val="99"/>
    <w:rsid w:val="00A72673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uiPriority w:val="99"/>
    <w:rsid w:val="00A72673"/>
    <w:pPr>
      <w:framePr w:wrap="around"/>
      <w:jc w:val="left"/>
    </w:pPr>
  </w:style>
  <w:style w:type="paragraph" w:customStyle="1" w:styleId="TableTextLeft">
    <w:name w:val="TableTextLeft"/>
    <w:basedOn w:val="TableText"/>
    <w:uiPriority w:val="99"/>
    <w:rsid w:val="00A72673"/>
    <w:pPr>
      <w:framePr w:wrap="around"/>
      <w:jc w:val="left"/>
    </w:pPr>
  </w:style>
  <w:style w:type="character" w:styleId="CommentReference">
    <w:name w:val="annotation reference"/>
    <w:basedOn w:val="DefaultParagraphFont"/>
    <w:uiPriority w:val="99"/>
    <w:semiHidden/>
    <w:unhideWhenUsed/>
    <w:rsid w:val="00F515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515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5150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515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5150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096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32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0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5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0331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3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5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Amy Leach</dc:creator>
  <cp:lastModifiedBy>Nina Borthwick</cp:lastModifiedBy>
  <cp:revision>3</cp:revision>
  <cp:lastPrinted>2017-09-05T12:31:00Z</cp:lastPrinted>
  <dcterms:created xsi:type="dcterms:W3CDTF">2017-09-01T20:56:00Z</dcterms:created>
  <dcterms:modified xsi:type="dcterms:W3CDTF">2017-09-05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ArialUser2=Arial,BIMTExtra=MT Extra[Sizes]Full=11 pt</vt:lpwstr>
  </property>
  <property fmtid="{D5CDD505-2E9C-101B-9397-08002B2CF9AE}" pid="3" name="MTPreferences 1">
    <vt:lpwstr>Script=65 %ScriptScript=65 %Symbol=150 %SubSymbol=100 %User1=10 ptUser2=10 ptSmallLargeIncr=1 pt[Spacing]LineSpacing=160 %MatrixRowSpacing=160 %MatrixColSpacing=100 %SuperscriptHeight=40 %SubscriptDepth=20 %SubSupGap=8 %LimHe</vt:lpwstr>
  </property>
  <property fmtid="{D5CDD505-2E9C-101B-9397-08002B2CF9AE}" pid="4" name="MTPreferences 2">
    <vt:lpwstr>ight=25 %LimDepth=100 %LimLineSpacing=100 %NumerHeight=35 %DenomDepth=100 %FractBarOver=8 %FractBarThick=5 %SubFractBarThick=3 %FractGap=8 %FenceOver=8 %OperSpacing=200 %NonOperSpacing=50 %CharWidth=0 %MinGap=8 %VertRadGap=17 %</vt:lpwstr>
  </property>
  <property fmtid="{D5CDD505-2E9C-101B-9397-08002B2CF9AE}" pid="5" name="MTPreferences 3">
    <vt:lpwstr>HorizRadGap=12 %RadWidth=140 %EmbellGap=15 %PrimeHeight=45 %BoxStrokeThick=5 %StikeThruThick=5 %MatrixLineThick=5 %RadStrokeThick=5 %HorizFenceGap=10 %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